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.NET 20.5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71" r:id="rId6"/>
    <p:sldId id="274" r:id="rId7"/>
    <p:sldId id="272" r:id="rId8"/>
    <p:sldId id="273" r:id="rId9"/>
    <p:sldId id="279" r:id="rId10"/>
    <p:sldId id="281" r:id="rId11"/>
    <p:sldId id="275" r:id="rId12"/>
    <p:sldId id="276" r:id="rId13"/>
    <p:sldId id="277" r:id="rId14"/>
    <p:sldId id="278" r:id="rId15"/>
    <p:sldId id="267" r:id="rId16"/>
    <p:sldId id="280" r:id="rId17"/>
    <p:sldId id="282" r:id="rId18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/>
        <a:ea typeface="宋体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/>
        <a:ea typeface="宋体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/>
        <a:ea typeface="宋体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/>
        <a:ea typeface="宋体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917" y="-9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8028800" cy="780288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tags" Target="tags/tag1.xml" /><Relationship Id="rId2" Type="http://schemas.openxmlformats.org/officeDocument/2006/relationships/slide" Target="slides/slide1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Relationship Id="rId4" Type="http://schemas.openxmlformats.org/officeDocument/2006/relationships/image" Target="../media/image2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E0374-2AE8-4786-9807-D92FE8C1E3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8D447-93D3-4560-8384-EA5A9C3C80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696FD-30F4-421B-80CF-4F6D361C28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8AEA6-1FF0-4BC6-BD12-0D1E6FD4F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B4620-DC6F-47AD-85F9-354141365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3C6C1-9999-412E-94FD-396A49363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35086-C9F7-4C8F-923D-934F7B74B6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57FCD-7685-4B9D-927E-F090368C8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A79FB-0FE4-4E10-97C4-53190D0BEB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1C6D8-67F7-4FD5-B781-18E094C5B3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9F527-4D3C-4C55-AD56-446ECD3B4F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A8AAD-DFFF-45EF-8BED-125DDC78E5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5CE3F-9CC5-492F-BE65-873E0EBFD6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DC30F79-B002-4C5B-AF57-16CBF8079F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png" /><Relationship Id="rId3" Type="http://schemas.openxmlformats.org/officeDocument/2006/relationships/image" Target="../media/image2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5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6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7.wmf" /><Relationship Id="rId6" Type="http://schemas.openxmlformats.org/officeDocument/2006/relationships/vmlDrawing" Target="../drawings/vmlDrawing2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8.w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9.wmf" /><Relationship Id="rId6" Type="http://schemas.openxmlformats.org/officeDocument/2006/relationships/vmlDrawing" Target="../drawings/vmlDrawing3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4.v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21.w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22.wmf" /><Relationship Id="rId8" Type="http://schemas.openxmlformats.org/officeDocument/2006/relationships/oleObject" Target="../embeddings/oleObject11.bin" TargetMode="Internal" /><Relationship Id="rId9" Type="http://schemas.openxmlformats.org/officeDocument/2006/relationships/image" Target="../media/image23.w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24.wmf" /><Relationship Id="rId4" Type="http://schemas.openxmlformats.org/officeDocument/2006/relationships/vmlDrawing" Target="../drawings/vmlDrawing5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5.png" /><Relationship Id="rId3" Type="http://schemas.openxmlformats.org/officeDocument/2006/relationships/image" Target="../media/image26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7.png" /><Relationship Id="rId3" Type="http://schemas.openxmlformats.org/officeDocument/2006/relationships/image" Target="../media/image28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wmf" /><Relationship Id="rId3" Type="http://schemas.openxmlformats.org/officeDocument/2006/relationships/image" Target="../media/image4.wmf" /><Relationship Id="rId4" Type="http://schemas.openxmlformats.org/officeDocument/2006/relationships/image" Target="../media/image5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6.w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.png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7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8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9.wmf" /><Relationship Id="rId9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0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1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2.png" /><Relationship Id="rId3" Type="http://schemas.openxmlformats.org/officeDocument/2006/relationships/image" Target="../media/image13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4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16280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一章 机械运动</a:t>
            </a:r>
            <a:br>
              <a:rPr lang="zh-CN" alt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测量平均速度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019800"/>
            <a:ext cx="64008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鞍山市育才中学物理组  徐成宇</a:t>
            </a:r>
          </a:p>
        </p:txBody>
      </p:sp>
      <p:pic>
        <p:nvPicPr>
          <p:cNvPr id="4100" name="Picture 5" descr="E:\李燃\教师教学用书\人民教育电子音像出版社 社标字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750050" y="6253163"/>
            <a:ext cx="2173288" cy="47783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161925" y="376238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29200"/>
            <a:ext cx="8229600" cy="10969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刻度尺；秒表；（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于；大；（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的路程包括了小车的长度；小车运动起来了才开始计时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9698" name="Picture 2" descr="D:\我的文档\Pictures\116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457200"/>
            <a:ext cx="8087259" cy="4267200"/>
          </a:xfrm>
          <a:prstGeom prst="rect">
            <a:avLst/>
          </a:prstGeom>
          <a:noFill/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52400" y="392112"/>
            <a:ext cx="457200" cy="369888"/>
          </a:xfrm>
          <a:prstGeom prst="rect">
            <a:avLst/>
          </a:prstGeom>
          <a:solidFill>
            <a:schemeClr val="bg1"/>
          </a:solidFill>
          <a:ln w="12700" cmpd="thickThin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 smtClean="0"/>
              <a:t>5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8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400800" cy="715962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思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体运动时前半时的平均速度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后半时的平均速度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全程的平均速度。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57200" y="2400300"/>
          <a:ext cx="7397750" cy="1693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2" imgW="2108160" imgH="482400" progId="Equation.DSMT4">
                  <p:embed/>
                </p:oleObj>
              </mc:Choice>
              <mc:Fallback>
                <p:oleObj name="Equation" r:id="rId2" imgW="210816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400300"/>
                        <a:ext cx="7397750" cy="169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1143000" y="4191000"/>
            <a:ext cx="2895600" cy="1736725"/>
            <a:chOff x="960" y="2832"/>
            <a:chExt cx="2112" cy="1104"/>
          </a:xfrm>
        </p:grpSpPr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1104" y="2832"/>
            <a:ext cx="1824" cy="10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Equation" r:id="rId4" imgW="571320" imgH="342720" progId="Equation.DSMT4">
                    <p:embed/>
                  </p:oleObj>
                </mc:Choice>
                <mc:Fallback>
                  <p:oleObj name="Equation" r:id="rId4" imgW="571320" imgH="34272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4" y="2832"/>
                          <a:ext cx="1824" cy="1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ectangle 9"/>
            <p:cNvSpPr>
              <a:spLocks noChangeArrowheads="1"/>
            </p:cNvSpPr>
            <p:nvPr/>
          </p:nvSpPr>
          <p:spPr bwMode="auto">
            <a:xfrm>
              <a:off x="960" y="2880"/>
              <a:ext cx="2112" cy="1056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04800"/>
            <a:ext cx="80772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体运动时前半程的平均速度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后半程的平均速度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全程的平均速度。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685800" y="1371600"/>
          <a:ext cx="5791200" cy="3190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" imgW="2234880" imgH="1231560" progId="Equation.DSMT4">
                  <p:embed/>
                </p:oleObj>
              </mc:Choice>
              <mc:Fallback>
                <p:oleObj name="Equation" r:id="rId2" imgW="2234880" imgH="1231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371600"/>
                        <a:ext cx="5791200" cy="319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838200" y="4953000"/>
            <a:ext cx="2286000" cy="1524000"/>
            <a:chOff x="1008" y="3072"/>
            <a:chExt cx="1440" cy="960"/>
          </a:xfrm>
        </p:grpSpPr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1056" y="3072"/>
            <a:ext cx="1344" cy="8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4" imgW="571320" imgH="380880" progId="Equation.DSMT4">
                    <p:embed/>
                  </p:oleObj>
                </mc:Choice>
                <mc:Fallback>
                  <p:oleObj name="Equation" r:id="rId4" imgW="571320" imgH="3808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6" y="3072"/>
                          <a:ext cx="1344" cy="8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" name="Rectangle 9"/>
            <p:cNvSpPr>
              <a:spLocks noChangeArrowheads="1"/>
            </p:cNvSpPr>
            <p:nvPr/>
          </p:nvSpPr>
          <p:spPr bwMode="auto">
            <a:xfrm>
              <a:off x="1008" y="3072"/>
              <a:ext cx="1440" cy="960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8438"/>
            <a:ext cx="8229600" cy="792162"/>
          </a:xfrm>
        </p:spPr>
        <p:txBody>
          <a:bodyPr/>
          <a:lstStyle/>
          <a:p>
            <a:pPr algn="l" eaLnBrk="1" hangingPunct="1"/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维拓展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甲乙两位同学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前往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。甲在全部时间的一半时间内跑，另一半时间内走；乙在全部路程的一半内跑，另一半路程内走。如果他们跑和走的速度分别对应相等，则先到终点的是（  ）</a:t>
            </a: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甲   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乙</a:t>
            </a: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同时到达  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无法确定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  <a:p>
            <a:pPr eaLnBrk="1" hangingPunct="1">
              <a:buClr>
                <a:schemeClr val="bg1"/>
              </a:buClr>
            </a:pPr>
            <a:endParaRPr lang="zh-CN" alt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457200" y="274638"/>
            <a:ext cx="8229600" cy="563562"/>
          </a:xfrm>
          <a:prstGeom prst="rect">
            <a:avLst/>
          </a:prstGeom>
          <a:ln w="9525">
            <a:noFill/>
            <a:miter lim="800000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拓展练习</a:t>
            </a:r>
            <a:endParaRPr kumimoji="0" lang="zh-CN" altLang="en-US" sz="4400" b="1" i="0" u="none" strike="noStrike" kern="0" cap="none" spc="0" normalizeH="0" baseline="0" noProof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905000" y="1066800"/>
          <a:ext cx="1906588" cy="1009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2" imgW="647419" imgH="342751" progId="Equation.DSMT4">
                  <p:embed/>
                </p:oleObj>
              </mc:Choice>
              <mc:Fallback>
                <p:oleObj name="Equation" r:id="rId2" imgW="647419" imgH="342751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1066800"/>
                        <a:ext cx="1906588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267200" y="990600"/>
          <a:ext cx="1908175" cy="11223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4" imgW="647700" imgH="381000" progId="Equation.DSMT4">
                  <p:embed/>
                </p:oleObj>
              </mc:Choice>
              <mc:Fallback>
                <p:oleObj name="Equation" r:id="rId4" imgW="6477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990600"/>
                        <a:ext cx="1908175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914400" y="2438400"/>
          <a:ext cx="7834313" cy="1012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6" imgW="3022600" imgH="393700" progId="Equation.DSMT4">
                  <p:embed/>
                </p:oleObj>
              </mc:Choice>
              <mc:Fallback>
                <p:oleObj name="Equation" r:id="rId6" imgW="3022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7834313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1143000" y="4038600"/>
          <a:ext cx="1120775" cy="588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8" imgW="380835" imgH="203112" progId="Equation.DSMT4">
                  <p:embed/>
                </p:oleObj>
              </mc:Choice>
              <mc:Fallback>
                <p:oleObj name="Equation" r:id="rId8" imgW="380835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4038600"/>
                        <a:ext cx="1120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457200" y="457200"/>
            <a:ext cx="13350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381000" y="2743200"/>
            <a:ext cx="4937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∴</a:t>
            </a:r>
          </a:p>
        </p:txBody>
      </p:sp>
      <p:sp>
        <p:nvSpPr>
          <p:cNvPr id="3080" name="Rectangle 11"/>
          <p:cNvSpPr>
            <a:spLocks noChangeArrowheads="1"/>
          </p:cNvSpPr>
          <p:nvPr/>
        </p:nvSpPr>
        <p:spPr bwMode="auto">
          <a:xfrm>
            <a:off x="381000" y="4114800"/>
            <a:ext cx="5715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∴</a:t>
            </a:r>
          </a:p>
        </p:txBody>
      </p:sp>
      <p:sp>
        <p:nvSpPr>
          <p:cNvPr id="3081" name="Rectangle 12"/>
          <p:cNvSpPr>
            <a:spLocks noChangeArrowheads="1"/>
          </p:cNvSpPr>
          <p:nvPr/>
        </p:nvSpPr>
        <p:spPr bwMode="auto">
          <a:xfrm>
            <a:off x="457200" y="4953000"/>
            <a:ext cx="42084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∴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甲用时间少，最先到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。 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81000" y="1295400"/>
            <a:ext cx="1600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∵</a:t>
            </a: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科学世界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超声波传感器测平均速度</a:t>
            </a:r>
          </a:p>
          <a:p>
            <a:pPr marL="990600" lvl="1" indent="-533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超声波传播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往返</a:t>
            </a:r>
          </a:p>
          <a:p>
            <a:pPr marL="990600" lvl="1" indent="-533400" eaLnBrk="1" hangingPunct="1">
              <a:buClr>
                <a:schemeClr val="tx1"/>
              </a:buClr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栅导轨滑块测平均速度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66800" y="2819400"/>
          <a:ext cx="1676400" cy="963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819400"/>
                        <a:ext cx="1676400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b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拓展练习</a:t>
            </a:r>
            <a:endParaRPr lang="zh-CN" altLang="en-US" b="1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4419600" cy="5135563"/>
          </a:xfrm>
        </p:spPr>
        <p:txBody>
          <a:bodyPr/>
          <a:lstStyle/>
          <a:p>
            <a:pPr>
              <a:buNone/>
            </a:pP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超声波的指向性强，经常用于距离的测量、汽车倒车防撞、智能机器人等领域。超声波的测距原理如图所示。发射器向某一方向发射超声波，在发射的同时开始计时。超声波传播时碰到障碍物会被反射，接收器收到反射声波就停止计时。超声波在空气中的传播速度约为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40m/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若用这种超声波测距仪在某次测量中，计时器记录的时间为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测距仪到障碍物的距离为多少米？</a:t>
            </a:r>
          </a:p>
          <a:p>
            <a:endParaRPr lang="zh-CN" altLang="en-US" sz="2400" b="1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8674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76800" y="1219200"/>
            <a:ext cx="3600174" cy="1524000"/>
          </a:xfrm>
          <a:prstGeom prst="rect">
            <a:avLst/>
          </a:prstGeom>
          <a:noFill/>
        </p:spPr>
      </p:pic>
      <p:pic>
        <p:nvPicPr>
          <p:cNvPr id="28676" name="Picture 4" descr="D:\我的文档\Pictures\115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00600" y="3810000"/>
            <a:ext cx="4146062" cy="1828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0722" name="Picture 2" descr="D:\我的文档\Pictures\117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9875" y="392113"/>
            <a:ext cx="8604250" cy="6073775"/>
          </a:xfrm>
          <a:prstGeom prst="rect">
            <a:avLst/>
          </a:prstGeom>
          <a:noFill/>
        </p:spPr>
      </p:pic>
      <p:pic>
        <p:nvPicPr>
          <p:cNvPr id="30723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2661900" y="11036300"/>
            <a:ext cx="495300" cy="3302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229600" cy="609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：测量物体运动的平均速度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2438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目的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练习学会用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刻度尺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停表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物体运动的平均速度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原理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器材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lvl="1" eaLnBrk="1" hangingPunct="1"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斜面、小车、刻度尺、停表、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属片</a:t>
            </a:r>
          </a:p>
        </p:txBody>
      </p:sp>
      <p:pic>
        <p:nvPicPr>
          <p:cNvPr id="21508" name="Picture 4" descr="速度公式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38400" y="2057400"/>
            <a:ext cx="1143000" cy="8731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125" name="Picture 5" descr="2012版人教版标准图标 演示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152400"/>
            <a:ext cx="685800" cy="685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81000" y="3810000"/>
            <a:ext cx="8382000" cy="212725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3505200" cy="588963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分析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测路程斜面坡度要小，目的是</a:t>
            </a:r>
          </a:p>
          <a:p>
            <a:pPr lvl="1"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延长小车在斜面的运动时间，便于测量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减少误差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使用金属片，目的是</a:t>
            </a:r>
          </a:p>
          <a:p>
            <a:pPr lvl="1" eaLnBrk="1" hangingPunct="1">
              <a:lnSpc>
                <a:spcPct val="110000"/>
              </a:lnSpc>
              <a:buClr>
                <a:schemeClr val="bg1"/>
              </a:buClr>
            </a:pP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便于准确测量时间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Clr>
                <a:schemeClr val="bg1"/>
              </a:buClr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测路程时要求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小车同一端测量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6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148" name="Picture 4" descr="八年物理上册笔记 01-04测平均速度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19200" y="4106863"/>
            <a:ext cx="5029200" cy="2436812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4191000" cy="487363"/>
          </a:xfrm>
        </p:spPr>
        <p:txBody>
          <a:bodyPr/>
          <a:lstStyle/>
          <a:p>
            <a:pPr algn="l" eaLnBrk="1" hangingPunct="1"/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步骤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686800" cy="335280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把小车放在斜面的顶端，用刻度尺测出小车将要通过的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全程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前半程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将金属片放在半程处，从顶端释放小车，用停表测量小车从斜面顶端滑下到撞击金属片的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前半程时间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将金属片放在末端处，从顶端释放小车，用停表测量小车从斜面顶端滑下到撞击金属片的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全程时间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利用公式算出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前半程的平均速度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全程平均速度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en-US" altLang="zh-CN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求得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半程路程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s-s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半程时间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t-t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算出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半程速度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2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31" name="Group 4"/>
          <p:cNvGrpSpPr/>
          <p:nvPr/>
        </p:nvGrpSpPr>
        <p:grpSpPr>
          <a:xfrm>
            <a:off x="457200" y="4619625"/>
            <a:ext cx="7620000" cy="1933575"/>
            <a:chOff x="288" y="2832"/>
            <a:chExt cx="5136" cy="1303"/>
          </a:xfrm>
        </p:grpSpPr>
        <p:pic>
          <p:nvPicPr>
            <p:cNvPr id="1032" name="Picture 5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88" y="2832"/>
              <a:ext cx="5136" cy="13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033" name="Line 6"/>
            <p:cNvSpPr>
              <a:spLocks noChangeShapeType="1"/>
            </p:cNvSpPr>
            <p:nvPr/>
          </p:nvSpPr>
          <p:spPr bwMode="auto">
            <a:xfrm flipV="1">
              <a:off x="720" y="3024"/>
              <a:ext cx="331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Text Box 7"/>
            <p:cNvSpPr txBox="1">
              <a:spLocks noChangeArrowheads="1"/>
            </p:cNvSpPr>
            <p:nvPr/>
          </p:nvSpPr>
          <p:spPr bwMode="auto">
            <a:xfrm>
              <a:off x="2208" y="2955"/>
              <a:ext cx="336" cy="3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035" name="Line 8"/>
            <p:cNvSpPr>
              <a:spLocks noChangeShapeType="1"/>
            </p:cNvSpPr>
            <p:nvPr/>
          </p:nvSpPr>
          <p:spPr bwMode="auto">
            <a:xfrm flipV="1">
              <a:off x="768" y="3360"/>
              <a:ext cx="16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Text Box 9"/>
            <p:cNvSpPr txBox="1">
              <a:spLocks noChangeArrowheads="1"/>
            </p:cNvSpPr>
            <p:nvPr/>
          </p:nvSpPr>
          <p:spPr bwMode="auto">
            <a:xfrm>
              <a:off x="1487" y="3264"/>
              <a:ext cx="338" cy="3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sz="2400" b="1" i="1" baseline="-2500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37" name="Line 10"/>
            <p:cNvSpPr>
              <a:spLocks noChangeShapeType="1"/>
            </p:cNvSpPr>
            <p:nvPr/>
          </p:nvSpPr>
          <p:spPr bwMode="auto">
            <a:xfrm flipV="1">
              <a:off x="2408" y="3212"/>
              <a:ext cx="16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Text Box 11"/>
            <p:cNvSpPr txBox="1">
              <a:spLocks noChangeArrowheads="1"/>
            </p:cNvSpPr>
            <p:nvPr/>
          </p:nvSpPr>
          <p:spPr bwMode="auto">
            <a:xfrm>
              <a:off x="3128" y="3115"/>
              <a:ext cx="336" cy="30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sz="2400" b="1" i="1" baseline="-2500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  <p:graphicFrame>
        <p:nvGraphicFramePr>
          <p:cNvPr id="23564" name="Object 12"/>
          <p:cNvGraphicFramePr>
            <a:graphicFrameLocks noChangeAspect="1"/>
          </p:cNvGraphicFramePr>
          <p:nvPr>
            <p:ph sz="half" idx="2"/>
          </p:nvPr>
        </p:nvGraphicFramePr>
        <p:xfrm>
          <a:off x="4343400" y="3657600"/>
          <a:ext cx="1600200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6002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914400" y="3657600"/>
          <a:ext cx="1066800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5" imgW="380880" imgH="380880" progId="Equation.DSMT4">
                  <p:embed/>
                </p:oleObj>
              </mc:Choice>
              <mc:Fallback>
                <p:oleObj name="Equation" r:id="rId5" imgW="380880" imgH="380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10668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527300" y="3652838"/>
          <a:ext cx="889000" cy="995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7" imgW="317160" imgH="355320" progId="Equation.DSMT4">
                  <p:embed/>
                </p:oleObj>
              </mc:Choice>
              <mc:Fallback>
                <p:oleObj name="Equation" r:id="rId7" imgW="317160" imgH="355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3652838"/>
                        <a:ext cx="88900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3810000" cy="563563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记录数据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4572000"/>
            <a:ext cx="8382000" cy="19812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车在斜面上做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速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。</a:t>
            </a:r>
            <a:endParaRPr lang="zh-CN" altLang="en-US" sz="2400" b="1" i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后半程平均速度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大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前半程平均速度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小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即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i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v&gt;v</a:t>
            </a:r>
            <a:r>
              <a:rPr lang="en-US" altLang="zh-CN" sz="2400" b="1" i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车在斜面上下滑时的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越来越快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做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直线运动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4580" name="Group 4"/>
          <p:cNvGraphicFramePr>
            <a:graphicFrameLocks noGrp="1"/>
          </p:cNvGraphicFramePr>
          <p:nvPr>
            <p:ph sz="half" idx="2"/>
          </p:nvPr>
        </p:nvGraphicFramePr>
        <p:xfrm>
          <a:off x="685800" y="2286000"/>
          <a:ext cx="7543800" cy="2286001"/>
        </p:xfrm>
        <a:graphic>
          <a:graphicData uri="http://schemas.openxmlformats.org/drawingml/2006/table">
            <a:tbl>
              <a:tblPr/>
              <a:tblGrid>
                <a:gridCol w="2436813"/>
                <a:gridCol w="2403475"/>
                <a:gridCol w="2703512"/>
              </a:tblGrid>
              <a:tr h="542925">
                <a:tc>
                  <a:txBody>
                    <a:bodyPr vert="horz" wrap="square"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路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cm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运动时间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平均速度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/(m/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s=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t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194" name="Group 26"/>
          <p:cNvGrpSpPr/>
          <p:nvPr/>
        </p:nvGrpSpPr>
        <p:grpSpPr>
          <a:xfrm>
            <a:off x="762000" y="228600"/>
            <a:ext cx="6324600" cy="1604963"/>
            <a:chOff x="288" y="2832"/>
            <a:chExt cx="5136" cy="1303"/>
          </a:xfrm>
        </p:grpSpPr>
        <p:pic>
          <p:nvPicPr>
            <p:cNvPr id="7195" name="Picture 27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88" y="2832"/>
              <a:ext cx="5136" cy="13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 flipV="1">
              <a:off x="720" y="3024"/>
              <a:ext cx="331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29"/>
            <p:cNvSpPr txBox="1">
              <a:spLocks noChangeArrowheads="1"/>
            </p:cNvSpPr>
            <p:nvPr/>
          </p:nvSpPr>
          <p:spPr bwMode="auto">
            <a:xfrm>
              <a:off x="2208" y="2954"/>
              <a:ext cx="336" cy="3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7198" name="Line 30"/>
            <p:cNvSpPr>
              <a:spLocks noChangeShapeType="1"/>
            </p:cNvSpPr>
            <p:nvPr/>
          </p:nvSpPr>
          <p:spPr bwMode="auto">
            <a:xfrm flipV="1">
              <a:off x="768" y="3360"/>
              <a:ext cx="16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Text Box 31"/>
            <p:cNvSpPr txBox="1">
              <a:spLocks noChangeArrowheads="1"/>
            </p:cNvSpPr>
            <p:nvPr/>
          </p:nvSpPr>
          <p:spPr bwMode="auto">
            <a:xfrm>
              <a:off x="1488" y="3262"/>
              <a:ext cx="335" cy="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sz="2400" b="1" i="1" baseline="-2500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 flipV="1">
              <a:off x="2408" y="3212"/>
              <a:ext cx="16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Text Box 33"/>
            <p:cNvSpPr txBox="1">
              <a:spLocks noChangeArrowheads="1"/>
            </p:cNvSpPr>
            <p:nvPr/>
          </p:nvSpPr>
          <p:spPr bwMode="auto">
            <a:xfrm>
              <a:off x="3128" y="3116"/>
              <a:ext cx="336" cy="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sz="2400" b="1" i="1" baseline="-2500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684838"/>
            <a:ext cx="8229600" cy="1096962"/>
          </a:xfrm>
        </p:spPr>
        <p:txBody>
          <a:bodyPr/>
          <a:lstStyle/>
          <a:p>
            <a:pPr>
              <a:buFontTx/>
              <a:buNone/>
            </a:pP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较小；时间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.0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错误的；因为所测时间不是运动过程中下半程的时间；小车从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到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过程中通过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的速度不为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小车通过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的时间与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的时间之差才是下半程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的时间。</a:t>
            </a:r>
            <a:endParaRPr lang="zh-CN" altLang="en-US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8195" name="Picture 2" descr="D:\我的文档\Pictures\115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228600"/>
            <a:ext cx="8229600" cy="5486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228600" y="228600"/>
            <a:ext cx="457200" cy="369888"/>
          </a:xfrm>
          <a:prstGeom prst="rect">
            <a:avLst/>
          </a:prstGeom>
          <a:solidFill>
            <a:schemeClr val="bg1"/>
          </a:solidFill>
          <a:ln w="12700" cmpd="thickThin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/>
              <a:t>1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218" name="Picture 2" descr="D:\我的文档\Pictures\11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304800"/>
            <a:ext cx="8077200" cy="6248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0" y="4648200"/>
            <a:ext cx="23622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/t 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16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时间；</a:t>
            </a:r>
            <a:endParaRPr lang="en-US" altLang="zh-CN" sz="16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2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16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m/s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16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5m/s</a:t>
            </a:r>
            <a:endParaRPr lang="zh-CN" altLang="en-US" sz="16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304800" y="304800"/>
            <a:ext cx="457200" cy="369888"/>
          </a:xfrm>
          <a:prstGeom prst="rect">
            <a:avLst/>
          </a:prstGeom>
          <a:solidFill>
            <a:schemeClr val="bg1"/>
          </a:solidFill>
          <a:ln w="12700" cmpd="thickThin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/>
              <a:t>2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6800" y="4191000"/>
            <a:ext cx="3886200" cy="2239963"/>
          </a:xfrm>
        </p:spPr>
        <p:txBody>
          <a:bodyPr/>
          <a:lstStyle/>
          <a:p>
            <a:pPr>
              <a:buFontTx/>
              <a:buNone/>
            </a:pP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刻度尺；秒表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很小；便于测量时间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.0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3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该小车每秒通过的路程是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3m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＞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243" name="Picture 2" descr="D:\我的文档\Pictures\11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98463" y="228600"/>
            <a:ext cx="6764337" cy="3352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4" name="Picture 3" descr="D:\我的文档\Pictures\114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77863" y="3657600"/>
            <a:ext cx="4122737" cy="27559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304800" y="304800"/>
            <a:ext cx="457200" cy="369888"/>
          </a:xfrm>
          <a:prstGeom prst="rect">
            <a:avLst/>
          </a:prstGeom>
          <a:solidFill>
            <a:schemeClr val="bg1"/>
          </a:solidFill>
          <a:ln w="12700" cmpd="thickThin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/>
              <a:t>3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943600"/>
            <a:ext cx="8229600" cy="609600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0.6000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20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v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/t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9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步行速度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7650" name="Picture 2" descr="D:\我的文档\Pictures\114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228600"/>
            <a:ext cx="8382000" cy="5791200"/>
          </a:xfrm>
          <a:prstGeom prst="rect">
            <a:avLst/>
          </a:prstGeom>
          <a:noFill/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800" y="228600"/>
            <a:ext cx="457200" cy="369888"/>
          </a:xfrm>
          <a:prstGeom prst="rect">
            <a:avLst/>
          </a:prstGeom>
          <a:solidFill>
            <a:schemeClr val="bg1"/>
          </a:solidFill>
          <a:ln w="12700" cmpd="thickThin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 smtClean="0"/>
              <a:t>4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:vt="http://schemas.openxmlformats.org/officeDocument/2006/docPropsVTypes" xmlns="http://schemas.openxmlformats.org/officeDocument/2006/extended-properties">
  <Company/>
  <PresentationFormat>On-screen Show (4:3)</PresentationFormat>
  <Paragraphs>68</Paragraphs>
  <Slides>17</Slides>
  <Notes>0</Notes>
  <TotalTime>434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baseType="lpstr" size="24">
      <vt:lpstr>Arial</vt:lpstr>
      <vt:lpstr>宋体</vt:lpstr>
      <vt:lpstr>Times New Roman</vt:lpstr>
      <vt:lpstr>楷体</vt:lpstr>
      <vt:lpstr>楷体_GB2312</vt:lpstr>
      <vt:lpstr>Wingdings</vt:lpstr>
      <vt:lpstr>默认设计模板</vt:lpstr>
      <vt:lpstr>第一章 机械运动第4节 测量平均速度</vt:lpstr>
      <vt:lpstr>实验：测量物体运动的平均速度</vt:lpstr>
      <vt:lpstr>【实验分析】</vt:lpstr>
      <vt:lpstr>【实验步骤】</vt:lpstr>
      <vt:lpstr>【记录数据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【反思】</vt:lpstr>
      <vt:lpstr>PowerPoint Presentation</vt:lpstr>
      <vt:lpstr>【思维拓展】</vt:lpstr>
      <vt:lpstr>PowerPoint Presentation</vt:lpstr>
      <vt:lpstr>科学世界</vt:lpstr>
      <vt:lpstr>拓展练习</vt:lpstr>
      <vt:lpstr>PowerPoint Presentation</vt:lpstr>
    </vt:vector>
  </TitlesOfParts>
  <LinksUpToDate>0</LinksUpToDate>
  <SharedDoc>0</SharedDoc>
  <HyperlinksChanged>0</HyperlinksChanged>
  <Application>Aspose.Slides for .NET</Application>
  <AppVersion>20.05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1601-01-01T00:00:00Z</cp:lastPrinted>
  <dcterms:created xsi:type="dcterms:W3CDTF">1601-01-01T00:00:00Z</dcterms:created>
  <dcterms:modified xsi:type="dcterms:W3CDTF">2020-08-13T02:04:4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Version">
    <vt:i4>1</vt:i4>
  </property>
</Properties>
</file>